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5A4" w:rsidRDefault="00B365A4" w:rsidP="00B365A4">
      <w:r>
        <w:rPr>
          <w:b/>
        </w:rPr>
        <w:t>Expert ID/Name: Nstructive</w:t>
      </w:r>
    </w:p>
    <w:p w:rsidR="00B365A4" w:rsidRDefault="00B365A4" w:rsidP="00B365A4">
      <w:r>
        <w:rPr>
          <w:b/>
        </w:rPr>
        <w:t xml:space="preserve">Date: </w:t>
      </w:r>
    </w:p>
    <w:p w:rsidR="00B365A4" w:rsidRDefault="00B365A4" w:rsidP="00B365A4">
      <w:pPr>
        <w:rPr>
          <w:b/>
        </w:rPr>
      </w:pPr>
      <w:r>
        <w:rPr>
          <w:b/>
          <w:noProof/>
        </w:rPr>
        <w:drawing>
          <wp:inline distT="0" distB="0" distL="0" distR="0">
            <wp:extent cx="3238500" cy="876300"/>
            <wp:effectExtent l="19050" t="0" r="0" b="0"/>
            <wp:docPr id="65" name="Picture 65" descr="C:\Users\chari\Desktop\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chari\Desktop\63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5A4" w:rsidRDefault="00B365A4" w:rsidP="00B365A4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365A4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B365A4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B365A4" w:rsidRPr="00A267B8" w:rsidRDefault="00B365A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B84502" w:rsidRPr="008E3503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39pt;height:15.75pt" o:ole="">
                  <v:imagedata r:id="rId8" o:title=""/>
                </v:shape>
                <o:OLEObject Type="Embed" ProgID="Equation.DSMT4" ShapeID="_x0000_i1050" DrawAspect="Content" ObjectID="_1667294847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848" r:id="rId11"/>
              </w:object>
            </w:r>
            <w:r>
              <w:t xml:space="preserve">then </w:t>
            </w:r>
            <w:r w:rsidR="00B84502" w:rsidRPr="008E3503">
              <w:rPr>
                <w:position w:val="-10"/>
              </w:rPr>
              <w:object w:dxaOrig="780" w:dyaOrig="320">
                <v:shape id="_x0000_i1051" type="#_x0000_t75" style="width:39pt;height:15.75pt" o:ole="">
                  <v:imagedata r:id="rId12" o:title=""/>
                </v:shape>
                <o:OLEObject Type="Embed" ProgID="Equation.DSMT4" ShapeID="_x0000_i1051" DrawAspect="Content" ObjectID="_1667294849" r:id="rId13"/>
              </w:object>
            </w:r>
            <w:r>
              <w:t>is a homogeneous differential equation.</w:t>
            </w:r>
          </w:p>
          <w:p w:rsidR="00B365A4" w:rsidRPr="000D39B3" w:rsidRDefault="00B365A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 ,hence find its general solution.</w:t>
            </w:r>
          </w:p>
          <w:p w:rsidR="00B365A4" w:rsidRPr="008348B4" w:rsidRDefault="008348B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8348B4">
              <w:t>Recall the substitution method of integration.</w:t>
            </w:r>
          </w:p>
          <w:p w:rsidR="00B365A4" w:rsidRPr="00883289" w:rsidRDefault="00B365A4" w:rsidP="003452C5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3452C5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14" o:title=""/>
                </v:shape>
                <o:OLEObject Type="Embed" ProgID="Equation.DSMT4" ShapeID="_x0000_i1026" DrawAspect="Content" ObjectID="_1667294850" r:id="rId15"/>
              </w:object>
            </w:r>
          </w:p>
        </w:tc>
      </w:tr>
    </w:tbl>
    <w:p w:rsidR="00B365A4" w:rsidRDefault="00B365A4" w:rsidP="00B365A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365A4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B365A4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>
              <w:t xml:space="preserve"> </w:t>
            </w:r>
            <w:r w:rsidRPr="003452C5">
              <w:rPr>
                <w:position w:val="-28"/>
              </w:rPr>
              <w:object w:dxaOrig="2700" w:dyaOrig="680">
                <v:shape id="_x0000_i1027" type="#_x0000_t75" style="width:135pt;height:33.75pt" o:ole="">
                  <v:imagedata r:id="rId16" o:title=""/>
                </v:shape>
                <o:OLEObject Type="Embed" ProgID="Equation.DSMT4" ShapeID="_x0000_i1027" DrawAspect="Content" ObjectID="_1667294851" r:id="rId17"/>
              </w:object>
            </w:r>
            <w:r>
              <w:t xml:space="preserve">, </w:t>
            </w: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</w:rPr>
            </w:pPr>
            <w:r>
              <w:rPr>
                <w:sz w:val="20"/>
                <w:szCs w:val="20"/>
                <w:highlight w:val="white"/>
              </w:rPr>
              <w:t xml:space="preserve">To prove/find: </w:t>
            </w:r>
            <w:r w:rsidRPr="003452C5">
              <w:rPr>
                <w:position w:val="-28"/>
              </w:rPr>
              <w:object w:dxaOrig="2700" w:dyaOrig="680">
                <v:shape id="_x0000_i1028" type="#_x0000_t75" style="width:135pt;height:33.75pt" o:ole="">
                  <v:imagedata r:id="rId18" o:title=""/>
                </v:shape>
                <o:OLEObject Type="Embed" ProgID="Equation.DSMT4" ShapeID="_x0000_i1028" DrawAspect="Content" ObjectID="_1667294852" r:id="rId19"/>
              </w:object>
            </w:r>
            <w:r>
              <w:rPr>
                <w:sz w:val="20"/>
                <w:szCs w:val="20"/>
              </w:rPr>
              <w:t>is a homogeneous differential equation and to find its general particular solution.</w:t>
            </w:r>
            <w:r>
              <w:t>.</w:t>
            </w: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365A4" w:rsidRPr="00C644B6" w:rsidTr="003452C5">
              <w:tc>
                <w:tcPr>
                  <w:tcW w:w="1838" w:type="dxa"/>
                </w:tcPr>
                <w:p w:rsidR="00B365A4" w:rsidRPr="00C644B6" w:rsidRDefault="00676BF6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76BF6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365A4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365A4" w:rsidRPr="00C644B6" w:rsidRDefault="00B365A4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365A4" w:rsidRPr="00C644B6" w:rsidRDefault="00B365A4" w:rsidP="00B365A4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Put </w:t>
                  </w:r>
                  <w:r w:rsidRPr="003452C5">
                    <w:rPr>
                      <w:position w:val="-10"/>
                    </w:rPr>
                    <w:object w:dxaOrig="1340" w:dyaOrig="320">
                      <v:shape id="_x0000_i1029" type="#_x0000_t75" style="width:66.75pt;height:15.75pt" o:ole="">
                        <v:imagedata r:id="rId20" o:title=""/>
                      </v:shape>
                      <o:OLEObject Type="Embed" ProgID="Equation.DSMT4" ShapeID="_x0000_i1029" DrawAspect="Content" ObjectID="_1667294853" r:id="rId21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28"/>
                    </w:rPr>
                    <w:object w:dxaOrig="2700" w:dyaOrig="680">
                      <v:shape id="_x0000_i1030" type="#_x0000_t75" style="width:135pt;height:33.75pt" o:ole="">
                        <v:imagedata r:id="rId22" o:title=""/>
                      </v:shape>
                      <o:OLEObject Type="Embed" ProgID="Equation.DSMT4" ShapeID="_x0000_i1030" DrawAspect="Content" ObjectID="_1667294854" r:id="rId23"/>
                    </w:object>
                  </w:r>
                  <w:r>
                    <w:t>and then verify.</w:t>
                  </w:r>
                </w:p>
              </w:tc>
            </w:tr>
            <w:tr w:rsidR="00B365A4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B365A4" w:rsidRPr="00C644B6" w:rsidRDefault="00B365A4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B365A4" w:rsidRPr="00C644B6" w:rsidRDefault="00B365A4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365A4" w:rsidRDefault="00B365A4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365A4" w:rsidRDefault="00B365A4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</w:t>
                  </w:r>
                  <w:r w:rsidRPr="003452C5">
                    <w:rPr>
                      <w:position w:val="-102"/>
                    </w:rPr>
                    <w:object w:dxaOrig="3680" w:dyaOrig="2140">
                      <v:shape id="_x0000_i1031" type="#_x0000_t75" style="width:183.75pt;height:107.25pt" o:ole="">
                        <v:imagedata r:id="rId24" o:title=""/>
                      </v:shape>
                      <o:OLEObject Type="Embed" ProgID="Equation.DSMT4" ShapeID="_x0000_i1031" DrawAspect="Content" ObjectID="_1667294855" r:id="rId25"/>
                    </w:object>
                  </w:r>
                </w:p>
                <w:p w:rsidR="00B365A4" w:rsidRPr="00C644B6" w:rsidRDefault="00B365A4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, which is a homogeneous differential equation.</w:t>
                  </w:r>
                </w:p>
              </w:tc>
            </w:tr>
          </w:tbl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365A4" w:rsidTr="003452C5">
              <w:trPr>
                <w:trHeight w:val="52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365A4" w:rsidRDefault="00B365A4" w:rsidP="00B365A4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  <w:highlight w:val="white"/>
                    </w:rPr>
                  </w:pPr>
                  <w:r>
                    <w:t>Make subject as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32" type="#_x0000_t75" style="width:17.25pt;height:30.75pt" o:ole="">
                        <v:imagedata r:id="rId26" o:title=""/>
                      </v:shape>
                      <o:OLEObject Type="Embed" ProgID="Equation.DSMT4" ShapeID="_x0000_i1032" DrawAspect="Content" ObjectID="_1667294856" r:id="rId27"/>
                    </w:object>
                  </w:r>
                  <w:r>
                    <w:t xml:space="preserve">in </w:t>
                  </w:r>
                  <w:r w:rsidRPr="003452C5">
                    <w:rPr>
                      <w:position w:val="-28"/>
                    </w:rPr>
                    <w:object w:dxaOrig="2700" w:dyaOrig="680">
                      <v:shape id="_x0000_i1033" type="#_x0000_t75" style="width:135pt;height:33.75pt" o:ole="">
                        <v:imagedata r:id="rId22" o:title=""/>
                      </v:shape>
                      <o:OLEObject Type="Embed" ProgID="Equation.DSMT4" ShapeID="_x0000_i1033" DrawAspect="Content" ObjectID="_1667294857" r:id="rId28"/>
                    </w:object>
                  </w:r>
                </w:p>
              </w:tc>
            </w:tr>
            <w:tr w:rsidR="00B365A4" w:rsidTr="003452C5">
              <w:trPr>
                <w:trHeight w:val="99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152"/>
                    </w:rPr>
                    <w:object w:dxaOrig="4280" w:dyaOrig="3159">
                      <v:shape id="_x0000_i1034" type="#_x0000_t75" style="width:213.75pt;height:158.25pt" o:ole="">
                        <v:imagedata r:id="rId29" o:title=""/>
                      </v:shape>
                      <o:OLEObject Type="Embed" ProgID="Equation.DSMT4" ShapeID="_x0000_i1034" DrawAspect="Content" ObjectID="_1667294858" r:id="rId30"/>
                    </w:object>
                  </w:r>
                </w:p>
              </w:tc>
            </w:tr>
          </w:tbl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365A4" w:rsidTr="003452C5">
              <w:trPr>
                <w:trHeight w:val="52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365A4" w:rsidRDefault="00B365A4" w:rsidP="00B365A4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5" type="#_x0000_t75" style="width:33pt;height:12.75pt" o:ole="">
                        <v:imagedata r:id="rId31" o:title=""/>
                      </v:shape>
                      <o:OLEObject Type="Embed" ProgID="Equation.DSMT4" ShapeID="_x0000_i1035" DrawAspect="Content" ObjectID="_1667294859" r:id="rId32"/>
                    </w:object>
                  </w:r>
                  <w:r>
                    <w:t xml:space="preserve">and differentiate with respect to </w:t>
                  </w:r>
                  <w:r w:rsidRPr="003452C5">
                    <w:rPr>
                      <w:position w:val="-6"/>
                    </w:rPr>
                    <w:object w:dxaOrig="200" w:dyaOrig="220">
                      <v:shape id="_x0000_i1036" type="#_x0000_t75" style="width:9.75pt;height:11.25pt" o:ole="">
                        <v:imagedata r:id="rId33" o:title=""/>
                      </v:shape>
                      <o:OLEObject Type="Embed" ProgID="Equation.DSMT4" ShapeID="_x0000_i1036" DrawAspect="Content" ObjectID="_1667294860" r:id="rId34"/>
                    </w:object>
                  </w:r>
                  <w:r>
                    <w:t xml:space="preserve">on both sides and then substitute the values in </w:t>
                  </w:r>
                  <w:r w:rsidRPr="003452C5">
                    <w:rPr>
                      <w:position w:val="-60"/>
                    </w:rPr>
                    <w:object w:dxaOrig="1820" w:dyaOrig="980">
                      <v:shape id="_x0000_i1037" type="#_x0000_t75" style="width:90.75pt;height:48.75pt" o:ole="">
                        <v:imagedata r:id="rId35" o:title=""/>
                      </v:shape>
                      <o:OLEObject Type="Embed" ProgID="Equation.DSMT4" ShapeID="_x0000_i1037" DrawAspect="Content" ObjectID="_1667294861" r:id="rId36"/>
                    </w:object>
                  </w:r>
                </w:p>
              </w:tc>
            </w:tr>
            <w:tr w:rsidR="00B365A4" w:rsidTr="003452C5">
              <w:trPr>
                <w:trHeight w:val="99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B365A4" w:rsidRDefault="000957CD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12"/>
                    </w:rPr>
                    <w:object w:dxaOrig="3060" w:dyaOrig="5800">
                      <v:shape id="_x0000_i1038" type="#_x0000_t75" style="width:153pt;height:290.25pt" o:ole="">
                        <v:imagedata r:id="rId37" o:title=""/>
                      </v:shape>
                      <o:OLEObject Type="Embed" ProgID="Equation.DSMT4" ShapeID="_x0000_i1038" DrawAspect="Content" ObjectID="_1667294862" r:id="rId38"/>
                    </w:object>
                  </w:r>
                </w:p>
              </w:tc>
            </w:tr>
          </w:tbl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4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365A4" w:rsidTr="003452C5">
              <w:trPr>
                <w:trHeight w:val="52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.</w:t>
                  </w:r>
                </w:p>
                <w:p w:rsidR="00B365A4" w:rsidRDefault="008348B4" w:rsidP="003452C5">
                  <w:pPr>
                    <w:widowControl w:val="0"/>
                  </w:pPr>
                  <w:r>
                    <w:t>Recall the substitution method of integration.</w:t>
                  </w:r>
                </w:p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"/>
                    </w:rPr>
                    <w:object w:dxaOrig="1800" w:dyaOrig="620">
                      <v:shape id="_x0000_i1039" type="#_x0000_t75" style="width:90pt;height:30.75pt" o:ole="">
                        <v:imagedata r:id="rId14" o:title=""/>
                      </v:shape>
                      <o:OLEObject Type="Embed" ProgID="Equation.DSMT4" ShapeID="_x0000_i1039" DrawAspect="Content" ObjectID="_1667294863" r:id="rId39"/>
                    </w:object>
                  </w:r>
                </w:p>
              </w:tc>
            </w:tr>
            <w:tr w:rsidR="00B365A4" w:rsidTr="003452C5">
              <w:trPr>
                <w:trHeight w:val="994"/>
              </w:trPr>
              <w:tc>
                <w:tcPr>
                  <w:tcW w:w="1304" w:type="dxa"/>
                </w:tcPr>
                <w:p w:rsidR="00B365A4" w:rsidRDefault="00B365A4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</w:t>
                  </w:r>
                </w:p>
              </w:tc>
              <w:tc>
                <w:tcPr>
                  <w:tcW w:w="7836" w:type="dxa"/>
                </w:tcPr>
                <w:p w:rsidR="000957CD" w:rsidRDefault="000957CD" w:rsidP="003452C5">
                  <w:pPr>
                    <w:widowControl w:val="0"/>
                  </w:pPr>
                  <w:r w:rsidRPr="003452C5">
                    <w:rPr>
                      <w:position w:val="-34"/>
                    </w:rPr>
                    <w:object w:dxaOrig="2400" w:dyaOrig="760">
                      <v:shape id="_x0000_i1040" type="#_x0000_t75" style="width:120pt;height:38.25pt" o:ole="">
                        <v:imagedata r:id="rId40" o:title=""/>
                      </v:shape>
                      <o:OLEObject Type="Embed" ProgID="Equation.DSMT4" ShapeID="_x0000_i1040" DrawAspect="Content" ObjectID="_1667294864" r:id="rId41"/>
                    </w:object>
                  </w:r>
                </w:p>
                <w:p w:rsidR="000957CD" w:rsidRDefault="000957CD" w:rsidP="003452C5">
                  <w:pPr>
                    <w:widowControl w:val="0"/>
                  </w:pPr>
                  <w:r>
                    <w:t>Put</w:t>
                  </w:r>
                  <w:r w:rsidRPr="003452C5">
                    <w:rPr>
                      <w:position w:val="-24"/>
                    </w:rPr>
                    <w:object w:dxaOrig="2100" w:dyaOrig="620">
                      <v:shape id="_x0000_i1041" type="#_x0000_t75" style="width:105pt;height:30.75pt" o:ole="">
                        <v:imagedata r:id="rId42" o:title=""/>
                      </v:shape>
                      <o:OLEObject Type="Embed" ProgID="Equation.DSMT4" ShapeID="_x0000_i1041" DrawAspect="Content" ObjectID="_1667294865" r:id="rId43"/>
                    </w:object>
                  </w:r>
                </w:p>
                <w:p w:rsidR="006228C6" w:rsidRDefault="006228C6" w:rsidP="003452C5">
                  <w:pPr>
                    <w:widowControl w:val="0"/>
                  </w:pPr>
                  <w:r w:rsidRPr="003452C5">
                    <w:rPr>
                      <w:position w:val="-178"/>
                    </w:rPr>
                    <w:object w:dxaOrig="3200" w:dyaOrig="3680">
                      <v:shape id="_x0000_i1042" type="#_x0000_t75" style="width:159.75pt;height:183.75pt" o:ole="">
                        <v:imagedata r:id="rId44" o:title=""/>
                      </v:shape>
                      <o:OLEObject Type="Embed" ProgID="Equation.DSMT4" ShapeID="_x0000_i1042" DrawAspect="Content" ObjectID="_1667294866" r:id="rId45"/>
                    </w:object>
                  </w:r>
                </w:p>
                <w:p w:rsidR="00B365A4" w:rsidRDefault="00B365A4" w:rsidP="003452C5">
                  <w:pPr>
                    <w:widowControl w:val="0"/>
                    <w:rPr>
                      <w:position w:val="-10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  <w:r>
                    <w:t xml:space="preserve"> Now, substitute </w:t>
                  </w:r>
                  <w:r w:rsidRPr="003452C5">
                    <w:rPr>
                      <w:position w:val="-24"/>
                    </w:rPr>
                    <w:object w:dxaOrig="600" w:dyaOrig="620">
                      <v:shape id="_x0000_i1043" type="#_x0000_t75" style="width:30pt;height:30.75pt" o:ole="">
                        <v:imagedata r:id="rId46" o:title=""/>
                      </v:shape>
                      <o:OLEObject Type="Embed" ProgID="Equation.DSMT4" ShapeID="_x0000_i1043" DrawAspect="Content" ObjectID="_1667294867" r:id="rId47"/>
                    </w:object>
                  </w:r>
                  <w:r>
                    <w:t xml:space="preserve">  in </w:t>
                  </w:r>
                  <w:r w:rsidR="006228C6" w:rsidRPr="003452C5">
                    <w:rPr>
                      <w:position w:val="-32"/>
                    </w:rPr>
                    <w:object w:dxaOrig="2500" w:dyaOrig="760">
                      <v:shape id="_x0000_i1044" type="#_x0000_t75" style="width:125.25pt;height:38.25pt" o:ole="">
                        <v:imagedata r:id="rId48" o:title=""/>
                      </v:shape>
                      <o:OLEObject Type="Embed" ProgID="Equation.DSMT4" ShapeID="_x0000_i1044" DrawAspect="Content" ObjectID="_1667294868" r:id="rId49"/>
                    </w:object>
                  </w:r>
                  <w:r>
                    <w:t xml:space="preserve"> since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45" type="#_x0000_t75" style="width:33pt;height:12.75pt" o:ole="">
                        <v:imagedata r:id="rId50" o:title=""/>
                      </v:shape>
                      <o:OLEObject Type="Embed" ProgID="Equation.DSMT4" ShapeID="_x0000_i1045" DrawAspect="Content" ObjectID="_1667294869" r:id="rId51"/>
                    </w:object>
                  </w:r>
                </w:p>
                <w:p w:rsidR="00B84502" w:rsidRDefault="006228C6" w:rsidP="00B84502">
                  <w:pPr>
                    <w:widowControl w:val="0"/>
                    <w:rPr>
                      <w:position w:val="-102"/>
                    </w:rPr>
                  </w:pPr>
                  <w:r w:rsidRPr="003452C5">
                    <w:rPr>
                      <w:position w:val="-102"/>
                    </w:rPr>
                    <w:object w:dxaOrig="2500" w:dyaOrig="2160">
                      <v:shape id="_x0000_i1046" type="#_x0000_t75" style="width:125.25pt;height:108pt" o:ole="">
                        <v:imagedata r:id="rId52" o:title=""/>
                      </v:shape>
                      <o:OLEObject Type="Embed" ProgID="Equation.DSMT4" ShapeID="_x0000_i1046" DrawAspect="Content" ObjectID="_1667294870" r:id="rId53"/>
                    </w:object>
                  </w:r>
                </w:p>
                <w:p w:rsidR="00B365A4" w:rsidRPr="00A60469" w:rsidRDefault="00B365A4" w:rsidP="00B84502">
                  <w:pPr>
                    <w:widowControl w:val="0"/>
                  </w:pPr>
                  <w:r>
                    <w:t>Hence, required particular solution is</w:t>
                  </w:r>
                  <w:r w:rsidR="006228C6" w:rsidRPr="003452C5">
                    <w:rPr>
                      <w:position w:val="-62"/>
                    </w:rPr>
                    <w:object w:dxaOrig="1820" w:dyaOrig="1359">
                      <v:shape id="_x0000_i1047" type="#_x0000_t75" style="width:90.75pt;height:68.25pt" o:ole="">
                        <v:imagedata r:id="rId54" o:title=""/>
                      </v:shape>
                      <o:OLEObject Type="Embed" ProgID="Equation.DSMT4" ShapeID="_x0000_i1047" DrawAspect="Content" ObjectID="_1667294871" r:id="rId55"/>
                    </w:object>
                  </w:r>
                  <w:r>
                    <w:t>.</w:t>
                  </w:r>
                  <w:r w:rsidR="006228C6" w:rsidRPr="00A60469">
                    <w:t xml:space="preserve"> </w:t>
                  </w:r>
                </w:p>
              </w:tc>
            </w:tr>
          </w:tbl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B365A4" w:rsidRDefault="00B365A4" w:rsidP="00B365A4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365A4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B365A4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>Conclusion</w:t>
            </w:r>
            <w:r>
              <w:rPr>
                <w:sz w:val="20"/>
                <w:szCs w:val="20"/>
              </w:rPr>
              <w:t xml:space="preserve">: Particular </w:t>
            </w:r>
            <w:r>
              <w:t xml:space="preserve">solution of </w:t>
            </w:r>
            <w:r w:rsidR="008348B4" w:rsidRPr="003452C5">
              <w:rPr>
                <w:position w:val="-28"/>
              </w:rPr>
              <w:object w:dxaOrig="2700" w:dyaOrig="680">
                <v:shape id="_x0000_i1048" type="#_x0000_t75" style="width:135pt;height:33.75pt" o:ole="">
                  <v:imagedata r:id="rId16" o:title=""/>
                </v:shape>
                <o:OLEObject Type="Embed" ProgID="Equation.DSMT4" ShapeID="_x0000_i1048" DrawAspect="Content" ObjectID="_1667294872" r:id="rId56"/>
              </w:object>
            </w:r>
            <w:r>
              <w:t xml:space="preserve"> is </w:t>
            </w:r>
            <w:r w:rsidR="006228C6" w:rsidRPr="003452C5">
              <w:rPr>
                <w:position w:val="-62"/>
              </w:rPr>
              <w:object w:dxaOrig="1820" w:dyaOrig="1359">
                <v:shape id="_x0000_i1049" type="#_x0000_t75" style="width:90.75pt;height:68.25pt" o:ole="">
                  <v:imagedata r:id="rId57" o:title=""/>
                </v:shape>
                <o:OLEObject Type="Embed" ProgID="Equation.DSMT4" ShapeID="_x0000_i1049" DrawAspect="Content" ObjectID="_1667294873" r:id="rId58"/>
              </w:object>
            </w:r>
          </w:p>
          <w:p w:rsidR="00B365A4" w:rsidRDefault="00B365A4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lastRenderedPageBreak/>
              <w:t>Hence, proved and verified.</w:t>
            </w:r>
          </w:p>
        </w:tc>
      </w:tr>
    </w:tbl>
    <w:p w:rsidR="00B365A4" w:rsidRDefault="00B365A4" w:rsidP="00B365A4">
      <w:pPr>
        <w:rPr>
          <w:sz w:val="20"/>
          <w:szCs w:val="20"/>
          <w:highlight w:val="white"/>
        </w:rPr>
      </w:pPr>
    </w:p>
    <w:p w:rsidR="00B365A4" w:rsidRDefault="00B365A4" w:rsidP="00B365A4">
      <w:pPr>
        <w:rPr>
          <w:sz w:val="20"/>
          <w:szCs w:val="20"/>
          <w:highlight w:val="white"/>
        </w:rPr>
      </w:pPr>
    </w:p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B365A4" w:rsidRDefault="00B365A4" w:rsidP="00B365A4"/>
    <w:p w:rsidR="001519CA" w:rsidRDefault="001519CA"/>
    <w:sectPr w:rsidR="001519CA" w:rsidSect="00EE28FF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45FA" w:rsidRDefault="00F745FA" w:rsidP="00676BF6">
      <w:pPr>
        <w:spacing w:after="0" w:line="240" w:lineRule="auto"/>
      </w:pPr>
      <w:r>
        <w:separator/>
      </w:r>
    </w:p>
  </w:endnote>
  <w:endnote w:type="continuationSeparator" w:id="1">
    <w:p w:rsidR="00F745FA" w:rsidRDefault="00F745FA" w:rsidP="00676B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45FA" w:rsidRDefault="00F745FA" w:rsidP="00676BF6">
      <w:pPr>
        <w:spacing w:after="0" w:line="240" w:lineRule="auto"/>
      </w:pPr>
      <w:r>
        <w:separator/>
      </w:r>
    </w:p>
  </w:footnote>
  <w:footnote w:type="continuationSeparator" w:id="1">
    <w:p w:rsidR="00F745FA" w:rsidRDefault="00F745FA" w:rsidP="00676B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F745F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B365A4"/>
    <w:rsid w:val="000957CD"/>
    <w:rsid w:val="001519CA"/>
    <w:rsid w:val="006228C6"/>
    <w:rsid w:val="00676BF6"/>
    <w:rsid w:val="008348B4"/>
    <w:rsid w:val="00B365A4"/>
    <w:rsid w:val="00B84502"/>
    <w:rsid w:val="00F745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6B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5A4"/>
    <w:pPr>
      <w:ind w:left="720"/>
      <w:contextualSpacing/>
    </w:pPr>
  </w:style>
  <w:style w:type="table" w:styleId="TableGrid">
    <w:name w:val="Table Grid"/>
    <w:basedOn w:val="TableNormal"/>
    <w:uiPriority w:val="39"/>
    <w:rsid w:val="00B365A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65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65A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header" Target="head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3T01:43:00Z</dcterms:created>
  <dcterms:modified xsi:type="dcterms:W3CDTF">2020-11-19T07:10:00Z</dcterms:modified>
</cp:coreProperties>
</file>